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1B27" w:rsidRPr="004715A6" w:rsidRDefault="00C81B27" w:rsidP="00C81B27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4715A6">
        <w:rPr>
          <w:rFonts w:ascii="TH SarabunPSK" w:hAnsi="TH SarabunPSK" w:cs="TH SarabunPSK"/>
          <w:b/>
          <w:bCs/>
          <w:sz w:val="40"/>
          <w:szCs w:val="40"/>
          <w:cs/>
        </w:rPr>
        <w:t>การแข่งขันคิดเลขเร็ว</w:t>
      </w: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ระดับและคุณสมบัติ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การแข่งขันแบ่งเป็น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 ดังนี้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1.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1 – 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      1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4 – 6 </w:t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4 – 6 </w:t>
      </w:r>
      <w:r w:rsidRPr="004715A6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มัธยมศึกษาตอนต้น </w:t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1 – 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4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ปลาย</w:t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4 – 6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ประเภทและจำนวน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4715A6">
        <w:rPr>
          <w:rFonts w:ascii="TH SarabunPSK" w:hAnsi="TH SarabunPSK" w:cs="TH SarabunPSK"/>
          <w:sz w:val="32"/>
          <w:szCs w:val="32"/>
          <w:cs/>
        </w:rPr>
        <w:t>ประเภทเดี่ยว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2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จำนวนผู้เข้าแข่งขันระดับ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วิธีดำเนินการและหลักเกณฑ์การแข่งขัน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3.1 </w:t>
      </w:r>
      <w:r w:rsidRPr="004715A6">
        <w:rPr>
          <w:rFonts w:ascii="TH SarabunPSK" w:hAnsi="TH SarabunPSK" w:cs="TH SarabunPSK"/>
          <w:sz w:val="32"/>
          <w:szCs w:val="32"/>
          <w:cs/>
        </w:rPr>
        <w:t>วิธีดำเนินการแข่งขัน</w:t>
      </w:r>
    </w:p>
    <w:p w:rsidR="00C81B27" w:rsidRPr="004715A6" w:rsidRDefault="00C81B27" w:rsidP="00C81B27">
      <w:pPr>
        <w:ind w:left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ส่งรายชื่อนักเรียนผู้เข้าแข่งขัน พร้อมชื่อครูผู้ฝึกสอนระดับละ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น ตามแบบฟอร์มที่กำหนด </w:t>
      </w:r>
    </w:p>
    <w:p w:rsidR="00C81B27" w:rsidRPr="004715A6" w:rsidRDefault="00C81B27" w:rsidP="00C81B27">
      <w:pPr>
        <w:pStyle w:val="a3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Pr="004715A6">
        <w:rPr>
          <w:rFonts w:ascii="TH SarabunPSK" w:hAnsi="TH SarabunPSK" w:cs="TH SarabunPSK"/>
          <w:sz w:val="32"/>
          <w:szCs w:val="32"/>
        </w:rPr>
        <w:t xml:space="preserve"> 3.2 </w:t>
      </w:r>
      <w:r w:rsidRPr="004715A6">
        <w:rPr>
          <w:rFonts w:ascii="TH SarabunPSK" w:hAnsi="TH SarabunPSK" w:cs="TH SarabunPSK"/>
          <w:sz w:val="32"/>
          <w:szCs w:val="32"/>
          <w:cs/>
        </w:rPr>
        <w:t>หลักเกณฑ์การแข่งขัน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C81B27" w:rsidRDefault="00C81B27" w:rsidP="00C81B27">
      <w:pPr>
        <w:pStyle w:val="a3"/>
        <w:spacing w:after="0" w:line="240" w:lineRule="auto"/>
        <w:ind w:left="0"/>
        <w:jc w:val="thaiDistribute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715A6">
        <w:rPr>
          <w:rFonts w:ascii="TH SarabunPSK" w:hAnsi="TH SarabunPSK" w:cs="TH SarabunPSK"/>
          <w:sz w:val="32"/>
          <w:szCs w:val="32"/>
        </w:rPr>
        <w:t xml:space="preserve">3.2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>1 – 3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ใช้การดำเนินการทางคณิตศาสตร์ บวก ลบ  คูณ  หาร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พื่อหาผลลัพธ์  </w:t>
      </w:r>
    </w:p>
    <w:p w:rsidR="00C81B27" w:rsidRPr="004715A6" w:rsidRDefault="00C81B27" w:rsidP="00C81B27">
      <w:pPr>
        <w:pStyle w:val="a3"/>
        <w:spacing w:after="0" w:line="240" w:lineRule="auto"/>
        <w:ind w:left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>
        <w:rPr>
          <w:rFonts w:ascii="TH SarabunPSK" w:hAnsi="TH SarabunPSK" w:cs="TH SarabunPSK"/>
          <w:sz w:val="32"/>
          <w:szCs w:val="32"/>
        </w:rPr>
        <w:t>3.2.2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ใช้การดำเนินการทางคณิตศาสตร์ บวก ลบ  คูณ หาร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ถอดราก</w:t>
      </w:r>
      <w:r>
        <w:rPr>
          <w:rFonts w:ascii="TH SarabunPSK" w:hAnsi="TH SarabunPSK" w:cs="TH SarabunPSK" w:hint="cs"/>
          <w:sz w:val="32"/>
          <w:szCs w:val="32"/>
          <w:cs/>
        </w:rPr>
        <w:t>อัน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n  </w:t>
      </w:r>
      <w:r w:rsidRPr="004715A6">
        <w:rPr>
          <w:rFonts w:ascii="TH SarabunPSK" w:hAnsi="TH SarabunPSK" w:cs="TH SarabunPSK"/>
          <w:sz w:val="32"/>
          <w:szCs w:val="32"/>
          <w:cs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อัน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ดับที่ของรากเป็นจำนวนเต็มบวก </w:t>
      </w:r>
      <w:r w:rsidRPr="004715A6">
        <w:rPr>
          <w:rFonts w:ascii="TH SarabunPSK" w:hAnsi="TH SarabunPSK" w:cs="TH SarabunPSK"/>
          <w:sz w:val="32"/>
          <w:szCs w:val="32"/>
        </w:rPr>
        <w:t xml:space="preserve">n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จำนวนแรก และในการถอดราก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ถ้าไม่ใช่รากอัน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ใส่อันดับที่ของรากจากตัวเลขที่สุ่ม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D67BB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>ให้ใช้รากอนันต์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)  เพื่อหาผลลัพธ์  </w:t>
      </w:r>
    </w:p>
    <w:p w:rsidR="00C81B27" w:rsidRPr="004715A6" w:rsidRDefault="00C81B27" w:rsidP="00C81B27">
      <w:pPr>
        <w:pStyle w:val="a3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 –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ม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ใช้การดำเนินการทางคณิตศาสตร์ บวก ลบ  คูณ  หาร 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ถอดราก (ในการถอดราก ถ้าไม่ใช่รากอัน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ใส่อันดับที่ของรากจากตัวเลขที่สุ่ม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D67BB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>ให้ใช้รากอนันต์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)  สามารถใช้ แฟกทอเรียล  และซิกมา ได้  (หากมีการใช้ซิกมาต้องเขียนให้ถูกต้องตามหลักคณิตศาสตร์  ทั้งนี้ ตัวเลขที่ปรากฏอยู่กับ </w:t>
      </w:r>
      <w:r w:rsidRPr="004715A6">
        <w:rPr>
          <w:rFonts w:ascii="TH SarabunPSK" w:hAnsi="TH SarabunPSK" w:cs="TH SarabunPSK"/>
          <w:position w:val="-8"/>
          <w:sz w:val="32"/>
          <w:szCs w:val="32"/>
          <w:cs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5.05pt" o:ole="">
            <v:imagedata r:id="rId6" o:title=""/>
          </v:shape>
          <o:OLEObject Type="Embed" ProgID="Equation.DSMT4" ShapeID="_x0000_i1025" DrawAspect="Content" ObjectID="_1431949474" r:id="rId7"/>
        </w:object>
      </w:r>
      <w:r w:rsidRPr="004715A6">
        <w:rPr>
          <w:rFonts w:ascii="TH SarabunPSK" w:hAnsi="TH SarabunPSK" w:cs="TH SarabunPSK"/>
          <w:sz w:val="36"/>
          <w:szCs w:val="36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เป็นตัวเลขที่โจทย์กำหนดให้)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พื่อหาผลลัพธ์  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>
        <w:rPr>
          <w:rFonts w:ascii="TH SarabunPSK" w:hAnsi="TH SarabunPSK" w:cs="TH SarabunPSK"/>
          <w:sz w:val="32"/>
          <w:szCs w:val="32"/>
        </w:rPr>
        <w:t>4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ในการคิดคำนวณต้องใช้ตัวเลขให้ครบทุกตัว และใช้ได้ตัว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รั้งเท่านั้น </w:t>
      </w:r>
    </w:p>
    <w:p w:rsidR="00C81B27" w:rsidRPr="004715A6" w:rsidRDefault="00C81B27" w:rsidP="00C81B2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>
        <w:rPr>
          <w:rFonts w:ascii="TH SarabunPSK" w:hAnsi="TH SarabunPSK" w:cs="TH SarabunPSK"/>
          <w:sz w:val="32"/>
          <w:szCs w:val="32"/>
        </w:rPr>
        <w:t>5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การเขียนตอบให้แสดงความสัมพันธ์ของวิธีการและคำตอบในรูปของสมการ (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อาจจะแสดงวิธีคิดทีละขั้นตอนก็ได้)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3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การจัดการแข่งขัน </w: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ข่งขัน 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>รอบ ดังนี้</w:t>
      </w:r>
    </w:p>
    <w:p w:rsidR="00C81B27" w:rsidRPr="004715A6" w:rsidRDefault="00C81B27" w:rsidP="00C81B27">
      <w:pPr>
        <w:ind w:firstLine="1080"/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3.3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 xml:space="preserve">1 –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ab/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C81B27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2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</w:t>
      </w:r>
      <w:r w:rsidRPr="004715A6">
        <w:rPr>
          <w:rFonts w:ascii="TH SarabunPSK" w:hAnsi="TH SarabunPSK" w:cs="TH SarabunPSK"/>
          <w:sz w:val="32"/>
          <w:szCs w:val="32"/>
        </w:rPr>
        <w:t xml:space="preserve">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C81B27" w:rsidRPr="004715A6" w:rsidRDefault="00C81B27" w:rsidP="00C81B27">
      <w:pPr>
        <w:ind w:firstLine="108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lastRenderedPageBreak/>
        <w:t>3.3.2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–3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ละ ม. </w:t>
      </w:r>
      <w:r w:rsidRPr="004715A6">
        <w:rPr>
          <w:rFonts w:ascii="TH SarabunPSK" w:hAnsi="TH SarabunPSK" w:cs="TH SarabunPSK"/>
          <w:sz w:val="32"/>
          <w:szCs w:val="32"/>
        </w:rPr>
        <w:t>4–</w:t>
      </w:r>
      <w:r w:rsidRPr="004715A6">
        <w:rPr>
          <w:rFonts w:ascii="TH SarabunPSK" w:hAnsi="TH SarabunPSK" w:cs="TH SarabunPSK"/>
          <w:sz w:val="32"/>
          <w:szCs w:val="32"/>
          <w:cs/>
        </w:rPr>
        <w:t>6)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5 </w:t>
      </w:r>
      <w:r w:rsidRPr="004715A6">
        <w:rPr>
          <w:rFonts w:ascii="TH SarabunPSK" w:hAnsi="TH SarabunPSK" w:cs="TH SarabunPSK"/>
          <w:sz w:val="32"/>
          <w:szCs w:val="32"/>
          <w:cs/>
        </w:rPr>
        <w:t>ตัวเลข ผลลัพธ์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2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2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5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 </w:t>
      </w:r>
      <w:r w:rsidRPr="004715A6"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หลัก 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>3.4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วิธีการแข่งขัน 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3.4.1 กรรมการเตรียมกระดาษคำตอบ ขนาด </w:t>
      </w:r>
      <w:r w:rsidRPr="004715A6">
        <w:rPr>
          <w:rFonts w:ascii="TH SarabunPSK" w:hAnsi="TH SarabunPSK" w:cs="TH SarabunPSK"/>
          <w:position w:val="-24"/>
          <w:sz w:val="32"/>
          <w:szCs w:val="32"/>
          <w:cs/>
        </w:rPr>
        <w:object w:dxaOrig="240" w:dyaOrig="620">
          <v:shape id="_x0000_i1026" type="#_x0000_t75" style="width:11.9pt;height:31.3pt" o:ole="">
            <v:imagedata r:id="rId8" o:title=""/>
          </v:shape>
          <o:OLEObject Type="Embed" ProgID="Equation.3" ShapeID="_x0000_i1026" DrawAspect="Content" ObjectID="_1431949475" r:id="rId9"/>
        </w:objec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องกระดาษ </w:t>
      </w:r>
      <w:r w:rsidRPr="004715A6">
        <w:rPr>
          <w:rFonts w:ascii="TH SarabunPSK" w:hAnsi="TH SarabunPSK" w:cs="TH SarabunPSK"/>
          <w:position w:val="-4"/>
          <w:sz w:val="32"/>
          <w:szCs w:val="32"/>
          <w:cs/>
        </w:rPr>
        <w:object w:dxaOrig="360" w:dyaOrig="260">
          <v:shape id="_x0000_i1027" type="#_x0000_t75" style="width:18.15pt;height:12.5pt" o:ole="">
            <v:imagedata r:id="rId10" o:title=""/>
          </v:shape>
          <o:OLEObject Type="Embed" ProgID="Equation.3" ShapeID="_x0000_i1027" DrawAspect="Content" ObjectID="_1431949476" r:id="rId11"/>
        </w:objec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ดังตัวอย่าง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906"/>
        <w:gridCol w:w="3130"/>
      </w:tblGrid>
      <w:tr w:rsidR="00C81B27" w:rsidRPr="004715A6" w:rsidTr="00E9584D">
        <w:tc>
          <w:tcPr>
            <w:tcW w:w="9036" w:type="dxa"/>
            <w:gridSpan w:val="2"/>
          </w:tcPr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ชื่อ-สกุล..................................................โรงเรียน................................................เลขที่ ...............  ข้อ ........</w:t>
            </w:r>
          </w:p>
        </w:tc>
      </w:tr>
      <w:tr w:rsidR="00C81B27" w:rsidRPr="004715A6" w:rsidTr="00E9584D">
        <w:tc>
          <w:tcPr>
            <w:tcW w:w="5906" w:type="dxa"/>
          </w:tcPr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  <w:u w:val="single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u w:val="single"/>
                <w:cs/>
              </w:rPr>
              <w:t>วิธีการและคำตอบ</w:t>
            </w: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30" w:type="dxa"/>
          </w:tcPr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  <w:u w:val="single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u w:val="single"/>
                <w:cs/>
              </w:rPr>
              <w:t xml:space="preserve">พื้นที่สำหรับทดเลข </w:t>
            </w: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C81B27" w:rsidRPr="004715A6" w:rsidRDefault="00C81B27" w:rsidP="00E9584D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C81B27" w:rsidRDefault="00C81B27" w:rsidP="00C81B27">
      <w:pPr>
        <w:pStyle w:val="a3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C81B27" w:rsidRPr="004715A6" w:rsidRDefault="00C81B27" w:rsidP="00C81B27">
      <w:pPr>
        <w:pStyle w:val="a3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3.4.2 กรรมการแจกกระดาษคำตอบตามจำนวนข้อ</w:t>
      </w:r>
      <w:r w:rsidRPr="004715A6">
        <w:rPr>
          <w:rFonts w:ascii="TH SarabunPSK" w:hAnsi="TH SarabunPSK" w:cs="TH SarabunPSK"/>
          <w:sz w:val="32"/>
          <w:szCs w:val="32"/>
        </w:rPr>
        <w:t xml:space="preserve">          </w:t>
      </w:r>
    </w:p>
    <w:p w:rsidR="00C81B27" w:rsidRPr="004715A6" w:rsidRDefault="00C81B27" w:rsidP="00C81B27">
      <w:pPr>
        <w:pStyle w:val="a3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3.4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สุ่มตัวเลขจากโปรแกรม </w:t>
      </w:r>
      <w:r w:rsidRPr="004715A6">
        <w:rPr>
          <w:rFonts w:ascii="TH SarabunPSK" w:hAnsi="TH SarabunPSK" w:cs="TH SarabunPSK"/>
          <w:sz w:val="32"/>
          <w:szCs w:val="32"/>
        </w:rPr>
        <w:t xml:space="preserve">GSP </w:t>
      </w:r>
      <w:r w:rsidRPr="004715A6">
        <w:rPr>
          <w:rFonts w:ascii="TH SarabunPSK" w:hAnsi="TH SarabunPSK" w:cs="TH SarabunPSK"/>
          <w:sz w:val="32"/>
          <w:szCs w:val="32"/>
          <w:cs/>
        </w:rPr>
        <w:t>เป็นโจทย์และผลลัพธ์   ซึ่งตัวเลขที่สุ่มได้ต้องไม่ซ้ำ</w:t>
      </w:r>
    </w:p>
    <w:p w:rsidR="00C81B27" w:rsidRPr="004715A6" w:rsidRDefault="00C81B27" w:rsidP="00C81B27">
      <w:pPr>
        <w:pStyle w:val="a3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เกินกว่า 2 ตัว หรือถ้าสุ่มได้เลข 0 ต้องมีเพียงตัวเดียวเท่านั้น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715A6">
        <w:rPr>
          <w:rFonts w:ascii="TH SarabunPSK" w:hAnsi="TH SarabunPSK" w:cs="TH SarabunPSK"/>
          <w:sz w:val="32"/>
          <w:szCs w:val="32"/>
        </w:rPr>
        <w:t xml:space="preserve">3.4.4 </w:t>
      </w:r>
      <w:r w:rsidRPr="004715A6">
        <w:rPr>
          <w:rFonts w:ascii="TH SarabunPSK" w:hAnsi="TH SarabunPSK" w:cs="TH SarabunPSK"/>
          <w:sz w:val="32"/>
          <w:szCs w:val="32"/>
          <w:cs/>
        </w:rPr>
        <w:t>เมื่อหมดเวลาแต่ละข้อให้กรรมการเก็บกระดาษคำตอบ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3.4.</w:t>
      </w:r>
      <w:r w:rsidRPr="004715A6">
        <w:rPr>
          <w:rFonts w:ascii="TH SarabunPSK" w:hAnsi="TH SarabunPSK" w:cs="TH SarabunPSK"/>
          <w:sz w:val="32"/>
          <w:szCs w:val="32"/>
        </w:rPr>
        <w:t>5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มื่อหมดรอบแรก ให้พัก </w:t>
      </w:r>
      <w:r w:rsidRPr="004715A6">
        <w:rPr>
          <w:rFonts w:ascii="TH SarabunPSK" w:hAnsi="TH SarabunPSK" w:cs="TH SarabunPSK"/>
          <w:sz w:val="32"/>
          <w:szCs w:val="32"/>
        </w:rPr>
        <w:t xml:space="preserve">1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นาที 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4.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4.1 ผู้ที่ได้คำตอบเท่ากับผลลัพธ์ที่กำหนด และวิธีการถูกต้อง ได้คะแนนข้อละ </w:t>
      </w:r>
      <w:r w:rsidR="00C75C59">
        <w:rPr>
          <w:rFonts w:ascii="TH SarabunPSK" w:hAnsi="TH SarabunPSK" w:cs="TH SarabunPSK"/>
          <w:sz w:val="32"/>
          <w:szCs w:val="32"/>
        </w:rPr>
        <w:t>2</w:t>
      </w:r>
      <w:bookmarkStart w:id="0" w:name="_GoBack"/>
      <w:bookmarkEnd w:id="0"/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C81B27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4.2 </w:t>
      </w:r>
      <w:r w:rsidRPr="004715A6">
        <w:rPr>
          <w:rFonts w:ascii="TH SarabunPSK" w:hAnsi="TH SarabunPSK" w:cs="TH SarabunPSK"/>
          <w:sz w:val="32"/>
          <w:szCs w:val="32"/>
          <w:cs/>
        </w:rPr>
        <w:t>ถ้าไม่มีผู้ใดได้คำตอบเท่ากับผลลัพธ์ที่กำหนด ผู้ที่ได้คำตอบใกล้เคียงกับผลลัพธ์มากที่สุด และวิธีการถูกต้อง เป็นผู้ได้คะแนน (ผลลัพธ์ที่ได้ต้องเป็นจำนวนเต็มเท่านั้น)</w:t>
      </w:r>
    </w:p>
    <w:p w:rsidR="00C81B27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  <w:cs/>
        </w:rPr>
      </w:pP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5.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ตัดสิ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C81B27" w:rsidRPr="004715A6" w:rsidRDefault="00C81B27" w:rsidP="00C81B27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   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ในกรณีที่มีผู้ชนะลำดับที่  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มากกว่า </w:t>
      </w:r>
      <w:r w:rsidRPr="004715A6"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น ให้กำหนดโจทย์แข่งขันใหม่เฉพาะผู้ที่ได้คะแนน เท่ากัน โดยแข่งขันทีละข้อ (ลักษณะโจทย์และผลลัพธ์เหมือนกับการแข่งขันรอบที่สอ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ต่ใช้เวลาข้อละ </w:t>
      </w:r>
      <w:r>
        <w:rPr>
          <w:rFonts w:ascii="TH SarabunPSK" w:hAnsi="TH SarabunPSK" w:cs="TH SarabunPSK"/>
          <w:sz w:val="32"/>
          <w:szCs w:val="32"/>
        </w:rPr>
        <w:t xml:space="preserve">20 </w:t>
      </w:r>
      <w:r>
        <w:rPr>
          <w:rFonts w:ascii="TH SarabunPSK" w:hAnsi="TH SarabunPSK" w:cs="TH SarabunPSK" w:hint="cs"/>
          <w:sz w:val="32"/>
          <w:szCs w:val="32"/>
          <w:cs/>
        </w:rPr>
        <w:t>วินาที</w:t>
      </w:r>
      <w:r w:rsidRPr="004715A6">
        <w:rPr>
          <w:rFonts w:ascii="TH SarabunPSK" w:hAnsi="TH SarabunPSK" w:cs="TH SarabunPSK"/>
          <w:sz w:val="32"/>
          <w:szCs w:val="32"/>
          <w:cs/>
        </w:rPr>
        <w:t>) จนกว่าจะได้ผู้ชนะตามลำดับที่ต้องการ</w:t>
      </w:r>
    </w:p>
    <w:p w:rsidR="00C81B27" w:rsidRPr="004715A6" w:rsidRDefault="00C81B27" w:rsidP="00C81B27">
      <w:pPr>
        <w:ind w:left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คณะกรรมการ</w: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วมคะแนนรอ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ละรอ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แล้วนำคะแนนรวมคิดเทียบเกณฑ์การตัดสิน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ดังนี้</w:t>
      </w: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้อยละ    80 </w:t>
      </w:r>
      <w:r w:rsidRPr="004715A6">
        <w:rPr>
          <w:rFonts w:ascii="TH SarabunPSK" w:hAnsi="TH SarabunPSK" w:cs="TH SarabunPSK"/>
          <w:sz w:val="32"/>
          <w:szCs w:val="32"/>
        </w:rPr>
        <w:t>- 10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70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7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เงิน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</w:t>
      </w:r>
      <w:r w:rsidR="007764D4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6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แดง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ต่ำกว่าร้อยละ </w:t>
      </w:r>
      <w:r w:rsidR="007764D4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เกียรติบัตร เว้นแต่กรรมการจะเห็นเป็นอย่างอื่น</w:t>
      </w:r>
    </w:p>
    <w:p w:rsidR="00C81B27" w:rsidRPr="004715A6" w:rsidRDefault="00C81B27" w:rsidP="00C81B27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ผลการตัดสินของคณะกรรมการถือเป็นสิ้นสุด</w:t>
      </w: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lastRenderedPageBreak/>
        <w:t>6.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ณะกรรมการการแข่งขัน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6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คณะกรรมการการแข่งขัน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12 – 15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C81B27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6.2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ม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ณะกรรมการการแข่งขัน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12 – 15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  <w:cs/>
        </w:rPr>
        <w:t>คุณสมบัติของคณะกรรมการ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เป็นศึกษานิเทศก์ที่รับผิดชอบกลุ่มสาระการเรียนรู้คณิตศาสตร์</w:t>
      </w:r>
    </w:p>
    <w:p w:rsidR="00C81B27" w:rsidRPr="004715A6" w:rsidRDefault="00C81B27" w:rsidP="00C81B27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ป็นครูผู้สอนที่มีความเชี่ยวชาญกลุ่มสาระการเรียนรู้คณิตศาสตร์หรือโปรแกรม </w:t>
      </w:r>
      <w:r w:rsidRPr="004715A6">
        <w:rPr>
          <w:rFonts w:ascii="TH SarabunPSK" w:hAnsi="TH SarabunPSK" w:cs="TH SarabunPSK"/>
          <w:sz w:val="32"/>
          <w:szCs w:val="32"/>
        </w:rPr>
        <w:t>GSP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  <w:cs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ผู้ทรงคุณวุฒิในด้านคณิตศาสตร์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  <w:cs/>
        </w:rPr>
        <w:t xml:space="preserve">ข้อควรคำนึง  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ต้องไม่ตัดสิน</w:t>
      </w:r>
      <w:r w:rsidRPr="004715A6">
        <w:rPr>
          <w:rFonts w:ascii="TH SarabunPSK" w:hAnsi="TH SarabunPSK" w:cs="TH SarabunPSK"/>
          <w:szCs w:val="32"/>
          <w:u w:val="single"/>
          <w:cs/>
        </w:rPr>
        <w:t>ในกรณีสถานศึกษาของตนเข้าแข่งขัน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ควรมาจากสำนักงานเขตพื้นที่การศึกษาหรือหน่วยงานอื่นอย่างหลากหลาย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 xml:space="preserve">-  กรรมการควรให้ข้อเสนอแนะเติมเต็มให้กับนักเรียนที่ชนะในลำดับที่ 1 </w:t>
      </w:r>
      <w:r w:rsidRPr="004715A6">
        <w:rPr>
          <w:rFonts w:ascii="TH SarabunPSK" w:hAnsi="TH SarabunPSK" w:cs="TH SarabunPSK"/>
          <w:szCs w:val="32"/>
        </w:rPr>
        <w:t>–</w:t>
      </w:r>
      <w:r w:rsidRPr="004715A6">
        <w:rPr>
          <w:rFonts w:ascii="TH SarabunPSK" w:hAnsi="TH SarabunPSK" w:cs="TH SarabunPSK"/>
          <w:szCs w:val="32"/>
          <w:cs/>
        </w:rPr>
        <w:t xml:space="preserve"> 3</w:t>
      </w:r>
    </w:p>
    <w:p w:rsidR="00C81B27" w:rsidRPr="004715A6" w:rsidRDefault="00C81B27" w:rsidP="00C81B27">
      <w:pPr>
        <w:pStyle w:val="1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7.</w:t>
      </w: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b/>
          <w:bCs/>
          <w:szCs w:val="32"/>
          <w:cs/>
        </w:rPr>
        <w:t>สถานที่ทำการแข่งขัน</w:t>
      </w:r>
    </w:p>
    <w:p w:rsidR="00C81B27" w:rsidRPr="004715A6" w:rsidRDefault="00C81B27" w:rsidP="00C81B27">
      <w:pPr>
        <w:pStyle w:val="1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 xml:space="preserve">ห้องที่มีคอมพิวเตอร์พร้อมโปรแกรม </w:t>
      </w:r>
      <w:r w:rsidRPr="004715A6">
        <w:rPr>
          <w:rFonts w:ascii="TH SarabunPSK" w:hAnsi="TH SarabunPSK" w:cs="TH SarabunPSK"/>
          <w:szCs w:val="32"/>
        </w:rPr>
        <w:t xml:space="preserve">GSP </w:t>
      </w:r>
      <w:r w:rsidRPr="004715A6">
        <w:rPr>
          <w:rFonts w:ascii="TH SarabunPSK" w:hAnsi="TH SarabunPSK" w:cs="TH SarabunPSK"/>
          <w:szCs w:val="32"/>
          <w:cs/>
        </w:rPr>
        <w:t>ที่สามารถดำเนินการแข่งขันได้</w:t>
      </w:r>
      <w:r w:rsidRPr="004715A6">
        <w:rPr>
          <w:rFonts w:ascii="TH SarabunPSK" w:hAnsi="TH SarabunPSK" w:cs="TH SarabunPSK"/>
          <w:szCs w:val="32"/>
        </w:rPr>
        <w:t xml:space="preserve"> </w:t>
      </w:r>
    </w:p>
    <w:p w:rsidR="00C81B27" w:rsidRPr="004715A6" w:rsidRDefault="00C81B27" w:rsidP="00C81B27">
      <w:pPr>
        <w:pStyle w:val="1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8</w:t>
      </w:r>
      <w:r w:rsidRPr="004715A6">
        <w:rPr>
          <w:rFonts w:ascii="TH SarabunPSK" w:hAnsi="TH SarabunPSK" w:cs="TH SarabunPSK"/>
          <w:b/>
          <w:bCs/>
          <w:szCs w:val="32"/>
          <w:cs/>
        </w:rPr>
        <w:t xml:space="preserve">. การเข้าแข่งขันระดับชาติ </w:t>
      </w:r>
    </w:p>
    <w:p w:rsidR="00C81B27" w:rsidRPr="004715A6" w:rsidRDefault="00C81B27" w:rsidP="00C81B27">
      <w:pPr>
        <w:pStyle w:val="1"/>
        <w:ind w:firstLine="144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การแข่งขันแต่ละระดับ ผู้ที่ได้คะแนนสูงสุด ลำดับที่ 1 </w:t>
      </w:r>
      <w:r w:rsidRPr="004715A6">
        <w:rPr>
          <w:rFonts w:ascii="TH SarabunPSK" w:hAnsi="TH SarabunPSK" w:cs="TH SarabunPSK"/>
          <w:szCs w:val="32"/>
        </w:rPr>
        <w:t xml:space="preserve">– </w:t>
      </w:r>
      <w:r w:rsidRPr="004715A6">
        <w:rPr>
          <w:rFonts w:ascii="TH SarabunPSK" w:hAnsi="TH SarabunPSK" w:cs="TH SarabunPSK"/>
          <w:szCs w:val="32"/>
          <w:cs/>
        </w:rPr>
        <w:t>3 จากการแข่งขันระดับภาคจะได้เป็นตัวแทนเข้าแข่งขันในระดับชาติ</w:t>
      </w:r>
    </w:p>
    <w:p w:rsidR="00C81B27" w:rsidRDefault="00C81B27" w:rsidP="00C81B27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เสนอแนะในการต่อยอดในระดับชาติ  </w:t>
      </w:r>
      <w:r w:rsidRPr="004715A6">
        <w:rPr>
          <w:rFonts w:ascii="TH SarabunPSK" w:hAnsi="TH SarabunPSK" w:cs="TH SarabunPSK"/>
          <w:sz w:val="32"/>
          <w:szCs w:val="32"/>
          <w:cs/>
        </w:rPr>
        <w:t>ควรต่อยอดโดยการจัดค่ายพัฒนาทักษะคณิตศาสตร์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C81B27" w:rsidRPr="004715A6" w:rsidRDefault="00C81B27" w:rsidP="00C81B27">
      <w:pPr>
        <w:rPr>
          <w:rFonts w:ascii="TH SarabunPSK" w:hAnsi="TH SarabunPSK" w:cs="TH SarabunPSK"/>
          <w:sz w:val="32"/>
          <w:szCs w:val="32"/>
        </w:rPr>
      </w:pPr>
    </w:p>
    <w:p w:rsidR="00C81B27" w:rsidRPr="004715A6" w:rsidRDefault="00C81B27" w:rsidP="00C81B27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</w:p>
    <w:p w:rsidR="00C81B27" w:rsidRPr="004715A6" w:rsidRDefault="00C81B27" w:rsidP="00C81B27">
      <w:pPr>
        <w:numPr>
          <w:ilvl w:val="0"/>
          <w:numId w:val="1"/>
        </w:numPr>
        <w:tabs>
          <w:tab w:val="left" w:pos="1080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ไม่อนุญาตให้นำเครื่องคิดเลขหรืออุปกรณ์ช่วยอื่นๆ เข้าไปในห้องแข่งขัน</w:t>
      </w:r>
    </w:p>
    <w:p w:rsidR="00C81B27" w:rsidRDefault="00C81B27" w:rsidP="00C81B27">
      <w:pPr>
        <w:numPr>
          <w:ilvl w:val="0"/>
          <w:numId w:val="1"/>
        </w:numPr>
        <w:tabs>
          <w:tab w:val="left" w:pos="1080"/>
        </w:tabs>
        <w:suppressAutoHyphens w:val="0"/>
        <w:rPr>
          <w:rFonts w:ascii="TH SarabunPSK" w:hAnsi="TH SarabunPSK" w:cs="TH SarabunPSK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นักเรียนที่เป็นตัวแทนเข้าร่วมแข่งขัน ระดับชาติ </w:t>
      </w:r>
      <w:r w:rsidRPr="004715A6">
        <w:rPr>
          <w:rFonts w:ascii="TH SarabunPSK" w:hAnsi="TH SarabunPSK" w:cs="TH SarabunPSK"/>
          <w:sz w:val="32"/>
          <w:szCs w:val="32"/>
          <w:u w:val="single"/>
          <w:cs/>
        </w:rPr>
        <w:t>ต้องเป็นบุคคลคนเดียวกับผู้ที่ได้รับการคัดเลือกจากระดับภาค และระดับเขตพื้นที่</w:t>
      </w:r>
    </w:p>
    <w:p w:rsidR="00C81B27" w:rsidRDefault="00C81B27" w:rsidP="00C81B27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C81B27" w:rsidRDefault="00C81B27" w:rsidP="00C81B27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C81B27" w:rsidRDefault="00C81B27" w:rsidP="00C81B27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C81B27" w:rsidRDefault="00C81B27" w:rsidP="00C81B27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C81B27" w:rsidRDefault="00C81B27" w:rsidP="00C81B27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0F46BF" w:rsidRDefault="00C75C59"/>
    <w:sectPr w:rsidR="000F46BF" w:rsidSect="00FE118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A831CB"/>
    <w:multiLevelType w:val="hybridMultilevel"/>
    <w:tmpl w:val="7FF2FDA8"/>
    <w:lvl w:ilvl="0" w:tplc="BF00ECDA">
      <w:start w:val="1"/>
      <w:numFmt w:val="decimal"/>
      <w:lvlText w:val="%1."/>
      <w:lvlJc w:val="left"/>
      <w:pPr>
        <w:ind w:left="114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applyBreakingRules/>
    <w:compatSetting w:name="compatibilityMode" w:uri="http://schemas.microsoft.com/office/word" w:val="12"/>
  </w:compat>
  <w:rsids>
    <w:rsidRoot w:val="00C81B27"/>
    <w:rsid w:val="000674D7"/>
    <w:rsid w:val="002C3E56"/>
    <w:rsid w:val="00341479"/>
    <w:rsid w:val="003D6951"/>
    <w:rsid w:val="00457373"/>
    <w:rsid w:val="004F53F2"/>
    <w:rsid w:val="00575E1F"/>
    <w:rsid w:val="006620A9"/>
    <w:rsid w:val="006E559D"/>
    <w:rsid w:val="0072297D"/>
    <w:rsid w:val="007764D4"/>
    <w:rsid w:val="007C47B5"/>
    <w:rsid w:val="0082291C"/>
    <w:rsid w:val="009674BE"/>
    <w:rsid w:val="009B0E87"/>
    <w:rsid w:val="009E3B39"/>
    <w:rsid w:val="00A0740C"/>
    <w:rsid w:val="00BC4733"/>
    <w:rsid w:val="00C26079"/>
    <w:rsid w:val="00C75C59"/>
    <w:rsid w:val="00C81B27"/>
    <w:rsid w:val="00CA3F88"/>
    <w:rsid w:val="00D03477"/>
    <w:rsid w:val="00DD0E96"/>
    <w:rsid w:val="00FE1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before="240" w:after="200" w:line="276" w:lineRule="auto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B27"/>
    <w:pPr>
      <w:suppressAutoHyphens/>
      <w:spacing w:before="0" w:after="0" w:line="240" w:lineRule="auto"/>
      <w:jc w:val="left"/>
    </w:pPr>
    <w:rPr>
      <w:rFonts w:ascii="Times New Roman" w:eastAsia="Times New Roman" w:hAnsi="Times New Roman" w:cs="Angsana New"/>
      <w:sz w:val="24"/>
      <w:szCs w:val="24"/>
      <w:lang w:eastAsia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ไม่มีการเว้นระยะห่าง1"/>
    <w:qFormat/>
    <w:rsid w:val="00C81B27"/>
    <w:pPr>
      <w:suppressAutoHyphens/>
      <w:spacing w:before="0" w:after="0" w:line="240" w:lineRule="auto"/>
      <w:jc w:val="left"/>
    </w:pPr>
    <w:rPr>
      <w:rFonts w:ascii="Angsana New" w:eastAsia="Calibri" w:hAnsi="Angsana New" w:cs="Angsana New"/>
      <w:sz w:val="32"/>
      <w:szCs w:val="40"/>
      <w:lang w:eastAsia="th-TH"/>
    </w:rPr>
  </w:style>
  <w:style w:type="paragraph" w:styleId="a3">
    <w:name w:val="List Paragraph"/>
    <w:basedOn w:val="a"/>
    <w:uiPriority w:val="34"/>
    <w:qFormat/>
    <w:rsid w:val="00C81B27"/>
    <w:pPr>
      <w:spacing w:after="200" w:line="276" w:lineRule="auto"/>
      <w:ind w:left="720"/>
    </w:pPr>
    <w:rPr>
      <w:rFonts w:ascii="Calibri" w:eastAsia="Calibri" w:hAnsi="Calibri" w:cs="Cordia New"/>
      <w:sz w:val="22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752</Words>
  <Characters>4291</Characters>
  <Application>Microsoft Office Word</Application>
  <DocSecurity>0</DocSecurity>
  <Lines>35</Lines>
  <Paragraphs>10</Paragraphs>
  <ScaleCrop>false</ScaleCrop>
  <Company/>
  <LinksUpToDate>false</LinksUpToDate>
  <CharactersWithSpaces>5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_xp</dc:creator>
  <cp:keywords/>
  <dc:description/>
  <cp:lastModifiedBy>Powerpc</cp:lastModifiedBy>
  <cp:revision>3</cp:revision>
  <dcterms:created xsi:type="dcterms:W3CDTF">2013-06-03T06:51:00Z</dcterms:created>
  <dcterms:modified xsi:type="dcterms:W3CDTF">2013-06-05T07:58:00Z</dcterms:modified>
</cp:coreProperties>
</file>